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9" r:id="rId12"/>
    <p:sldId id="370" r:id="rId13"/>
    <p:sldId id="364" r:id="rId14"/>
    <p:sldId id="366" r:id="rId15"/>
    <p:sldId id="367" r:id="rId16"/>
    <p:sldId id="368" r:id="rId17"/>
    <p:sldId id="371" r:id="rId18"/>
    <p:sldId id="372" r:id="rId19"/>
    <p:sldId id="373" r:id="rId20"/>
    <p:sldId id="374" r:id="rId21"/>
    <p:sldId id="375" r:id="rId22"/>
    <p:sldId id="376" r:id="rId23"/>
    <p:sldId id="377" r:id="rId24"/>
    <p:sldId id="37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55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hyperlink" Target="file:///D:\Userdata\Userdata\Coursework\f13phy711\lecturenote\Lecture15\matrix.mw" TargetMode="Externa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9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png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3"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08136"/>
              </p:ext>
            </p:extLst>
          </p:nvPr>
        </p:nvGraphicFramePr>
        <p:xfrm>
          <a:off x="377401" y="2142525"/>
          <a:ext cx="8461799" cy="288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1" name="数式" r:id="rId3" imgW="3962160" imgH="1422360" progId="Equation.3">
                  <p:embed/>
                </p:oleObj>
              </mc:Choice>
              <mc:Fallback>
                <p:oleObj name="数式" r:id="rId3" imgW="396216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01" y="2142525"/>
                        <a:ext cx="8461799" cy="288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hlinkClick r:id="rId5" action="ppaction://program"/>
          </p:cNvPr>
          <p:cNvSpPr/>
          <p:nvPr/>
        </p:nvSpPr>
        <p:spPr>
          <a:xfrm>
            <a:off x="7696200" y="5181600"/>
            <a:ext cx="3048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431"/>
              </p:ext>
            </p:extLst>
          </p:nvPr>
        </p:nvGraphicFramePr>
        <p:xfrm>
          <a:off x="1068388" y="827088"/>
          <a:ext cx="7008812" cy="572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2" name="数式" r:id="rId3" imgW="4051080" imgH="3200400" progId="Equation.3">
                  <p:embed/>
                </p:oleObj>
              </mc:Choice>
              <mc:Fallback>
                <p:oleObj name="数式" r:id="rId3" imgW="405108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827088"/>
                        <a:ext cx="7008812" cy="572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701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7" name="数式" r:id="rId3" imgW="2476440" imgH="1942920" progId="Equation.3">
                  <p:embed/>
                </p:oleObj>
              </mc:Choice>
              <mc:Fallback>
                <p:oleObj name="数式" r:id="rId3" imgW="2476440" imgH="1942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9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2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3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4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4"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7"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11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12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13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4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5"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09600" y="3200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533400"/>
            <a:ext cx="7771354" cy="54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8"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2"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3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4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7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0"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6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77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78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79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6"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7"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2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3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3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23</TotalTime>
  <Words>330</Words>
  <Application>Microsoft Office PowerPoint</Application>
  <PresentationFormat>On-screen Show (4:3)</PresentationFormat>
  <Paragraphs>10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68</cp:revision>
  <cp:lastPrinted>2015-09-24T22:13:56Z</cp:lastPrinted>
  <dcterms:created xsi:type="dcterms:W3CDTF">2012-01-10T18:32:24Z</dcterms:created>
  <dcterms:modified xsi:type="dcterms:W3CDTF">2015-09-25T14:49:08Z</dcterms:modified>
</cp:coreProperties>
</file>